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341" w:rsidRPr="00B63341" w:rsidRDefault="00B63341" w:rsidP="000A3E88">
      <w:pPr>
        <w:rPr>
          <w:b/>
          <w:bCs/>
          <w:noProof/>
          <w:sz w:val="24"/>
          <w:szCs w:val="24"/>
        </w:rPr>
      </w:pPr>
      <w:r>
        <w:rPr>
          <w:b/>
          <w:bCs/>
          <w:noProof/>
          <w:sz w:val="24"/>
          <w:szCs w:val="24"/>
        </w:rPr>
        <w:drawing>
          <wp:inline distT="0" distB="0" distL="0" distR="0">
            <wp:extent cx="6565900" cy="9737090"/>
            <wp:effectExtent l="19050" t="0" r="6350" b="0"/>
            <wp:docPr id="36" name="Рисунок 36" descr="алгебра 8 класс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алгебра 8 класс 00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5900" cy="973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3341" w:rsidRPr="00917356" w:rsidRDefault="00B63341" w:rsidP="000A3E88">
      <w:pPr>
        <w:rPr>
          <w:rFonts w:ascii="Times New Roman" w:hAnsi="Times New Roman" w:cs="Times New Roman"/>
          <w:b/>
          <w:sz w:val="24"/>
          <w:szCs w:val="24"/>
        </w:rPr>
      </w:pPr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</w:t>
      </w:r>
      <w:r w:rsidR="00EB294B" w:rsidRPr="00917356">
        <w:rPr>
          <w:rFonts w:ascii="Times New Roman" w:hAnsi="Times New Roman" w:cs="Times New Roman"/>
          <w:b/>
          <w:sz w:val="24"/>
          <w:szCs w:val="24"/>
        </w:rPr>
        <w:t>я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 xml:space="preserve"> учебного предмета</w:t>
      </w:r>
    </w:p>
    <w:p w:rsidR="00EB294B" w:rsidRPr="00917356" w:rsidRDefault="00EB294B" w:rsidP="00EB294B">
      <w:pPr>
        <w:pStyle w:val="a8"/>
        <w:ind w:firstLine="567"/>
        <w:rPr>
          <w:rFonts w:ascii="Times New Roman" w:hAnsi="Times New Roman"/>
          <w:sz w:val="24"/>
          <w:szCs w:val="24"/>
        </w:rPr>
      </w:pPr>
      <w:bookmarkStart w:id="0" w:name="_Toc284662721"/>
      <w:bookmarkStart w:id="1" w:name="_Toc284663347"/>
      <w:r w:rsidRPr="00917356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C960C6" w:rsidRPr="00917356" w:rsidRDefault="00C960C6" w:rsidP="00C269AA">
      <w:pPr>
        <w:pStyle w:val="a8"/>
        <w:ind w:firstLine="426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917356">
        <w:rPr>
          <w:rStyle w:val="af5"/>
          <w:rFonts w:ascii="Times New Roman" w:hAnsi="Times New Roman"/>
          <w:sz w:val="24"/>
          <w:szCs w:val="24"/>
        </w:rPr>
        <w:footnoteReference w:id="2"/>
      </w:r>
      <w:r w:rsidRPr="00917356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  <w:r w:rsidR="00B63341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  <w:r w:rsidR="00B63341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 xml:space="preserve">приводить примеры и </w:t>
      </w:r>
      <w:proofErr w:type="spellStart"/>
      <w:r w:rsidRPr="00917356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917356">
        <w:rPr>
          <w:rFonts w:ascii="Times New Roman" w:hAnsi="Times New Roman"/>
          <w:sz w:val="24"/>
          <w:szCs w:val="24"/>
        </w:rPr>
        <w:t xml:space="preserve"> для подтверждения своих высказыва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917356">
        <w:rPr>
          <w:rFonts w:ascii="Times New Roman" w:hAnsi="Times New Roman"/>
          <w:sz w:val="24"/>
          <w:szCs w:val="24"/>
        </w:rPr>
        <w:t>ств дл</w:t>
      </w:r>
      <w:proofErr w:type="gramEnd"/>
      <w:r w:rsidRPr="00917356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Числ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  <w:r w:rsidR="00B63341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  <w:r w:rsidR="00B63341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оценивать значение квадратного корня из положительного целого числа; распознавать рациональные и иррациональные числа;</w:t>
      </w:r>
      <w:r w:rsidR="00B63341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сравнивать числа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917356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917356">
        <w:rPr>
          <w:rFonts w:ascii="Times New Roman" w:hAnsi="Times New Roman"/>
          <w:sz w:val="24"/>
          <w:szCs w:val="24"/>
        </w:rPr>
        <w:t>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917356">
        <w:rPr>
          <w:rFonts w:ascii="Times New Roman" w:hAnsi="Times New Roman"/>
          <w:sz w:val="24"/>
          <w:szCs w:val="24"/>
        </w:rPr>
        <w:t>на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lastRenderedPageBreak/>
        <w:t>составлять и решать линейные уравнения при решении задач, возникающих в других учебных предметах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Функци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17356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17356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917356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917356">
        <w:rPr>
          <w:rFonts w:ascii="Times New Roman" w:hAnsi="Times New Roman"/>
          <w:sz w:val="24"/>
          <w:szCs w:val="24"/>
        </w:rPr>
        <w:t>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свойства линейной функц</w:t>
      </w:r>
      <w:proofErr w:type="gramStart"/>
      <w:r w:rsidRPr="00917356">
        <w:rPr>
          <w:rFonts w:ascii="Times New Roman" w:hAnsi="Times New Roman"/>
          <w:sz w:val="24"/>
          <w:szCs w:val="24"/>
        </w:rPr>
        <w:t>ии и ее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определять </w:t>
      </w:r>
      <w:r w:rsidRPr="00917356">
        <w:rPr>
          <w:rStyle w:val="dash041e0431044b0447043d044b0439char1"/>
        </w:rPr>
        <w:t>основные статистические характеристики числовых набор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равнивать </w:t>
      </w:r>
      <w:r w:rsidRPr="0091735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917356">
        <w:rPr>
          <w:rFonts w:ascii="Times New Roman" w:hAnsi="Times New Roman"/>
          <w:sz w:val="24"/>
          <w:szCs w:val="24"/>
        </w:rPr>
        <w:t xml:space="preserve">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lastRenderedPageBreak/>
        <w:t>решать несложные логические задачи методом рассужде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AA097E" w:rsidRPr="00917356" w:rsidRDefault="00AA097E" w:rsidP="00EB294B">
      <w:pPr>
        <w:pStyle w:val="a8"/>
        <w:rPr>
          <w:rFonts w:ascii="Times New Roman" w:hAnsi="Times New Roman"/>
          <w:color w:val="FF0000"/>
          <w:sz w:val="24"/>
          <w:szCs w:val="24"/>
        </w:rPr>
      </w:pPr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920E60" w:rsidRPr="00917356">
        <w:rPr>
          <w:rFonts w:ascii="Times New Roman" w:hAnsi="Times New Roman" w:cs="Times New Roman"/>
          <w:b/>
          <w:sz w:val="24"/>
          <w:szCs w:val="24"/>
        </w:rPr>
        <w:t>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0358D6" w:rsidRPr="00917356" w:rsidRDefault="000358D6" w:rsidP="00F65434">
      <w:pPr>
        <w:numPr>
          <w:ilvl w:val="0"/>
          <w:numId w:val="9"/>
        </w:num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Повторение. </w:t>
      </w:r>
      <w:r w:rsidR="00F65434" w:rsidRPr="0091735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Дробно-рациональные выражения</w:t>
      </w:r>
      <w:r w:rsidR="00F65434"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. (23 часа)        </w:t>
      </w:r>
    </w:p>
    <w:p w:rsidR="000358D6" w:rsidRPr="00917356" w:rsidRDefault="00883E94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овторение: 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>Формулы сокращенного умножения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дночлены и многочлены. Операции над одночленами и многочленами Разложение многочленов на множители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Решение систем уравнений с двумя переменными</w:t>
      </w:r>
    </w:p>
    <w:p w:rsidR="000358D6" w:rsidRPr="00917356" w:rsidRDefault="000358D6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ходящая контрольная работа</w:t>
      </w:r>
      <w:r w:rsidRPr="0091735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.</w:t>
      </w:r>
    </w:p>
    <w:p w:rsidR="00E35783" w:rsidRPr="00917356" w:rsidRDefault="00876D8A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  <w:r w:rsidR="00B63341">
        <w:rPr>
          <w:rFonts w:ascii="Times New Roman" w:hAnsi="Times New Roman" w:cs="Times New Roman"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</w:p>
    <w:p w:rsidR="00E35783" w:rsidRPr="00917356" w:rsidRDefault="00E35783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  <w:r w:rsidR="00AF0365"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91735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35pt;height:28.35pt" o:ole="">
            <v:imagedata r:id="rId8" o:title=""/>
          </v:shape>
          <o:OLEObject Type="Embed" ProgID="Equation.DSMT4" ShapeID="_x0000_i1025" DrawAspect="Content" ObjectID="_1640609445" r:id="rId9"/>
        </w:object>
      </w:r>
      <w:r w:rsidR="007241A8" w:rsidRPr="0091735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917356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41A8" w:rsidRPr="0091735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Графики функций </w:t>
      </w:r>
      <w:r w:rsidR="00C37169" w:rsidRPr="0091735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4.35pt;height:28.35pt" o:ole="">
            <v:imagedata r:id="rId11" o:title=""/>
          </v:shape>
          <o:OLEObject Type="Embed" ProgID="Equation.DSMT4" ShapeID="_x0000_i1026" DrawAspect="Content" ObjectID="_1640609446" r:id="rId12"/>
        </w:object>
      </w:r>
      <w:r w:rsidR="00C37169" w:rsidRPr="00917356">
        <w:rPr>
          <w:rFonts w:ascii="Times New Roman" w:hAnsi="Times New Roman" w:cs="Times New Roman"/>
          <w:sz w:val="24"/>
          <w:szCs w:val="24"/>
        </w:rPr>
        <w:t>,</w:t>
      </w:r>
    </w:p>
    <w:p w:rsidR="000358D6" w:rsidRPr="00917356" w:rsidRDefault="000358D6" w:rsidP="00C37169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70C0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 1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ложение и вычитание рациональных дробе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2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Умножение и деление рациональных дробей».</w:t>
      </w:r>
    </w:p>
    <w:p w:rsidR="000358D6" w:rsidRPr="00917356" w:rsidRDefault="00C37169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eastAsiaTheme="minorEastAsia" w:hAnsi="Times New Roman"/>
          <w:color w:val="0070C0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</w:t>
      </w:r>
      <w:r w:rsidR="00E35783" w:rsidRPr="00917356">
        <w:rPr>
          <w:rFonts w:ascii="Times New Roman" w:eastAsia="Times New Roman" w:hAnsi="Times New Roman"/>
          <w:b/>
          <w:bCs/>
          <w:sz w:val="24"/>
          <w:szCs w:val="24"/>
        </w:rPr>
        <w:t>Ир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Квадратные корни </w:t>
      </w:r>
      <w:r w:rsidR="000358D6" w:rsidRPr="00917356">
        <w:rPr>
          <w:rFonts w:ascii="Times New Roman" w:eastAsia="Times New Roman" w:hAnsi="Times New Roman"/>
          <w:b/>
          <w:sz w:val="24"/>
          <w:szCs w:val="24"/>
        </w:rPr>
        <w:t>(19 часов)</w:t>
      </w:r>
    </w:p>
    <w:p w:rsidR="00C37169" w:rsidRPr="00917356" w:rsidRDefault="00C37169" w:rsidP="00C37169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917356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E35783" w:rsidRPr="00917356" w:rsidRDefault="00E35783" w:rsidP="00E35783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="00C37169" w:rsidRPr="00917356">
        <w:rPr>
          <w:rFonts w:ascii="Times New Roman" w:hAnsi="Times New Roman" w:cs="Times New Roman"/>
          <w:i/>
          <w:color w:val="0070C0"/>
          <w:position w:val="-6"/>
          <w:sz w:val="24"/>
          <w:szCs w:val="24"/>
        </w:rPr>
        <w:object w:dxaOrig="380" w:dyaOrig="340">
          <v:shape id="_x0000_i1027" type="#_x0000_t75" style="width:15.3pt;height:20.7pt" o:ole="">
            <v:imagedata r:id="rId13" o:title=""/>
          </v:shape>
          <o:OLEObject Type="Embed" ProgID="Equation.DSMT4" ShapeID="_x0000_i1027" DrawAspect="Content" ObjectID="_1640609447" r:id="rId14"/>
        </w:objec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. Применение в геометрии. Сравнение иррациональных чисел. Множество действительных чисел.</w:t>
      </w:r>
      <w:r w:rsidR="00B63341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</w:r>
    </w:p>
    <w:p w:rsidR="000358D6" w:rsidRPr="00917356" w:rsidRDefault="00C37169" w:rsidP="00E3578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hAnsi="Times New Roman" w:cs="Times New Roman"/>
          <w:sz w:val="24"/>
          <w:szCs w:val="24"/>
        </w:rPr>
        <w:t>Графики функций</w:t>
      </w:r>
      <w:r w:rsidRPr="00917356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8" type="#_x0000_t75" style="width:43.65pt;height:14.55pt" o:ole="">
            <v:imagedata r:id="rId15" o:title=""/>
          </v:shape>
          <o:OLEObject Type="Embed" ProgID="Equation.DSMT4" ShapeID="_x0000_i1028" DrawAspect="Content" ObjectID="_1640609448" r:id="rId16"/>
        </w:object>
      </w:r>
      <w:r w:rsidR="007241A8"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7241A8" w:rsidRPr="00917356">
        <w:rPr>
          <w:rFonts w:ascii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sz w:val="24"/>
          <w:szCs w:val="24"/>
        </w:rPr>
        <w:t>,</w:t>
      </w:r>
      <w:r w:rsidRPr="0091735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29" type="#_x0000_t75" style="width:35.25pt;height:14.55pt" o:ole="">
            <v:imagedata r:id="rId17" o:title=""/>
          </v:shape>
          <o:OLEObject Type="Embed" ProgID="Equation.DSMT4" ShapeID="_x0000_i1029" DrawAspect="Content" ObjectID="_1640609449" r:id="rId18"/>
        </w:object>
      </w:r>
      <w:fldSimple w:instr="">
        <w:r w:rsidRPr="00917356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917356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17356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0" type="#_x0000_t75" style="width:28.35pt;height:14.55pt" o:ole="">
            <v:imagedata r:id="rId20" o:title=""/>
          </v:shape>
          <o:OLEObject Type="Embed" ProgID="Equation.DSMT4" ShapeID="_x0000_i1030" DrawAspect="Content" ObjectID="_1640609450" r:id="rId21"/>
        </w:object>
      </w:r>
      <w:r w:rsidRPr="00917356">
        <w:rPr>
          <w:rFonts w:ascii="Times New Roman" w:hAnsi="Times New Roman" w:cs="Times New Roman"/>
          <w:bCs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№3 «Свойства арифметического квадратного корня»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4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Преобразование выражений, содержащих квадратные корни»</w:t>
      </w:r>
    </w:p>
    <w:p w:rsidR="000358D6" w:rsidRPr="00917356" w:rsidRDefault="000358D6" w:rsidP="000358D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 xml:space="preserve">Квадратное уравнение и его корни </w:t>
      </w:r>
      <w:r w:rsidRPr="00917356">
        <w:rPr>
          <w:rFonts w:ascii="Times New Roman" w:eastAsia="Times New Roman" w:hAnsi="Times New Roman"/>
          <w:b/>
          <w:sz w:val="24"/>
          <w:szCs w:val="24"/>
        </w:rPr>
        <w:t>(21 час)</w:t>
      </w:r>
    </w:p>
    <w:p w:rsidR="002D1C22" w:rsidRPr="00917356" w:rsidRDefault="002D1C22" w:rsidP="002D1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17356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917356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 w:rsidR="00B63341">
        <w:rPr>
          <w:rFonts w:ascii="Times New Roman" w:hAnsi="Times New Roman" w:cs="Times New Roman"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917356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917356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917356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5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квадратных уравнени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AF0365">
      <w:pPr>
        <w:pStyle w:val="a8"/>
        <w:rPr>
          <w:rFonts w:ascii="Times New Roman" w:hAnsi="Times New Roman"/>
          <w:b/>
          <w:i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917356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 Простейшие иррациональные уравнения вида</w:t>
      </w:r>
      <w:proofErr w:type="gramStart"/>
      <w:r w:rsidRPr="00917356">
        <w:rPr>
          <w:rFonts w:ascii="Times New Roman" w:hAnsi="Times New Roman"/>
          <w:i/>
          <w:sz w:val="24"/>
          <w:szCs w:val="24"/>
        </w:rPr>
        <w:t xml:space="preserve">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1" type="#_x0000_t75" style="width:58.2pt;height:22.2pt" o:ole="">
            <v:imagedata r:id="rId22" o:title=""/>
          </v:shape>
          <o:OLEObject Type="Embed" ProgID="Equation.DSMT4" ShapeID="_x0000_i1031" DrawAspect="Content" ObjectID="_1640609451" r:id="rId23"/>
        </w:object>
      </w:r>
      <w:r w:rsidRPr="00917356">
        <w:rPr>
          <w:rFonts w:ascii="Times New Roman" w:hAnsi="Times New Roman"/>
          <w:sz w:val="24"/>
          <w:szCs w:val="24"/>
        </w:rPr>
        <w:t xml:space="preserve">,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2" type="#_x0000_t75" style="width:86.55pt;height:22.2pt" o:ole="">
            <v:imagedata r:id="rId24" o:title=""/>
          </v:shape>
          <o:OLEObject Type="Embed" ProgID="Equation.DSMT4" ShapeID="_x0000_i1032" DrawAspect="Content" ObjectID="_1640609452" r:id="rId25"/>
        </w:object>
      </w:r>
      <w:r w:rsidRPr="00917356">
        <w:rPr>
          <w:rFonts w:ascii="Times New Roman" w:hAnsi="Times New Roman"/>
          <w:sz w:val="24"/>
          <w:szCs w:val="24"/>
        </w:rPr>
        <w:t>.</w:t>
      </w:r>
      <w:proofErr w:type="gramEnd"/>
      <w:r w:rsidRPr="00917356">
        <w:rPr>
          <w:rFonts w:ascii="Times New Roman" w:hAnsi="Times New Roman"/>
          <w:i/>
          <w:sz w:val="24"/>
          <w:szCs w:val="24"/>
        </w:rPr>
        <w:t xml:space="preserve">Уравнения вида </w:t>
      </w:r>
      <w:r w:rsidRPr="00917356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3" type="#_x0000_t75" style="width:36.75pt;height:20.7pt" o:ole="">
            <v:imagedata r:id="rId26" o:title=""/>
          </v:shape>
          <o:OLEObject Type="Embed" ProgID="Equation.DSMT4" ShapeID="_x0000_i1033" DrawAspect="Content" ObjectID="_1640609453" r:id="rId27"/>
        </w:object>
      </w:r>
      <w:r w:rsidRPr="00917356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6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дробно-рациональных уравнений».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еравенства 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20 часов)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917356">
        <w:rPr>
          <w:rFonts w:ascii="Times New Roman" w:eastAsia="Times New Roman" w:hAnsi="Times New Roman" w:cs="Times New Roman"/>
          <w:sz w:val="24"/>
          <w:szCs w:val="24"/>
        </w:rPr>
        <w:t>ств пр</w:t>
      </w:r>
      <w:proofErr w:type="gramEnd"/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и заданных значениях переменных. 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Решение линейных неравенств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7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войства числовых неравенств».</w:t>
      </w:r>
    </w:p>
    <w:p w:rsidR="00AF0365" w:rsidRPr="00917356" w:rsidRDefault="00AF0365" w:rsidP="00AF0365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0358D6" w:rsidRPr="00917356" w:rsidRDefault="00AF0365" w:rsidP="00AF0365">
      <w:pPr>
        <w:pStyle w:val="a8"/>
        <w:rPr>
          <w:rFonts w:ascii="Times New Roman" w:eastAsiaTheme="minorEastAsia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. Изображение решения системы неравенств </w:t>
      </w:r>
      <w:proofErr w:type="gramStart"/>
      <w:r w:rsidRPr="00917356">
        <w:rPr>
          <w:rFonts w:ascii="Times New Roman" w:hAnsi="Times New Roman"/>
          <w:sz w:val="24"/>
          <w:szCs w:val="24"/>
        </w:rPr>
        <w:t>на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 </w:t>
      </w:r>
      <w:r w:rsidR="000358D6" w:rsidRPr="00917356">
        <w:rPr>
          <w:rFonts w:ascii="Times New Roman" w:eastAsia="Calibri" w:hAnsi="Times New Roman"/>
          <w:sz w:val="24"/>
          <w:szCs w:val="24"/>
          <w:lang w:eastAsia="en-US"/>
        </w:rPr>
        <w:t>ПРИМЕРЫ РЕШЕНИЯ ДРОБНО-ЛИНЕЙНЫХ НЕРАВЕНСТВ.</w:t>
      </w:r>
    </w:p>
    <w:p w:rsidR="000358D6" w:rsidRPr="00917356" w:rsidRDefault="000358D6" w:rsidP="00AF0365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>Контрольная работа №8</w:t>
      </w:r>
      <w:r w:rsidRPr="00917356">
        <w:rPr>
          <w:rFonts w:ascii="Times New Roman" w:hAnsi="Times New Roman"/>
          <w:sz w:val="24"/>
          <w:szCs w:val="24"/>
        </w:rPr>
        <w:t xml:space="preserve"> «Решение неравенств с одной переменной»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тепень с целым показателем. </w:t>
      </w:r>
      <w:r w:rsidR="00D01E5A"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>Статистика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11 часов)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Свойства степеней с целым показателем.</w:t>
      </w:r>
    </w:p>
    <w:p w:rsidR="00B85893" w:rsidRPr="00917356" w:rsidRDefault="000358D6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9 «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>Степень с целым показателем»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Меры рассеивания: размах, </w:t>
      </w:r>
      <w:r w:rsidRPr="00917356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917356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917356">
        <w:rPr>
          <w:rFonts w:ascii="Times New Roman" w:hAnsi="Times New Roman"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вторение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8 часов)</w:t>
      </w:r>
    </w:p>
    <w:p w:rsidR="000358D6" w:rsidRPr="00917356" w:rsidRDefault="000358D6" w:rsidP="000358D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Итоговая контрольная работа</w:t>
      </w:r>
    </w:p>
    <w:p w:rsidR="00920E60" w:rsidRDefault="0090152F" w:rsidP="00920E60">
      <w:pPr>
        <w:pStyle w:val="ad"/>
        <w:spacing w:after="0" w:line="227" w:lineRule="atLeast"/>
        <w:jc w:val="center"/>
        <w:rPr>
          <w:b/>
          <w:bCs/>
        </w:rPr>
      </w:pPr>
      <w:r>
        <w:rPr>
          <w:b/>
          <w:bCs/>
        </w:rPr>
        <w:t>3</w:t>
      </w:r>
      <w:r w:rsidR="00920E60" w:rsidRPr="00917356">
        <w:rPr>
          <w:b/>
          <w:bCs/>
        </w:rPr>
        <w:t xml:space="preserve">. Тематическое </w:t>
      </w:r>
      <w:r w:rsidR="000358D6" w:rsidRPr="00917356">
        <w:rPr>
          <w:b/>
          <w:bCs/>
        </w:rPr>
        <w:t>планирование с</w:t>
      </w:r>
      <w:r w:rsidR="00920E60" w:rsidRPr="00917356">
        <w:rPr>
          <w:b/>
          <w:bCs/>
        </w:rPr>
        <w:t xml:space="preserve"> указанием количества часов, отводимых на освоение каждой темы</w:t>
      </w:r>
    </w:p>
    <w:p w:rsidR="00883E94" w:rsidRDefault="00883E94" w:rsidP="00AA097E">
      <w:pPr>
        <w:shd w:val="clear" w:color="auto" w:fill="FFFFFF"/>
        <w:spacing w:before="77"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tbl>
      <w:tblPr>
        <w:tblStyle w:val="af2"/>
        <w:tblW w:w="0" w:type="auto"/>
        <w:tblLook w:val="04A0"/>
      </w:tblPr>
      <w:tblGrid>
        <w:gridCol w:w="723"/>
        <w:gridCol w:w="2750"/>
        <w:gridCol w:w="4679"/>
        <w:gridCol w:w="2666"/>
      </w:tblGrid>
      <w:tr w:rsidR="009C0EEE" w:rsidTr="009C0EEE">
        <w:tc>
          <w:tcPr>
            <w:tcW w:w="846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/</w:t>
            </w:r>
            <w:proofErr w:type="spellStart"/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6814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917356">
              <w:rPr>
                <w:b/>
              </w:rPr>
              <w:t>тема</w:t>
            </w:r>
          </w:p>
        </w:tc>
        <w:tc>
          <w:tcPr>
            <w:tcW w:w="3640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917356">
              <w:rPr>
                <w:b/>
              </w:rPr>
              <w:t>Количество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Повторение. Дробно-рациональные выражения</w:t>
            </w: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>23часа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циональные дроби 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по теме «Формулы сокращенного умножения»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Одночлены и многочлены. Операции над одночленами и многочленам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        дроби и их свойства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Разложение многочленов на множител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войства дробей. Повторение по теме «Решение систем уравнений с двумя переменным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Входящая контрольная работа №1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Целые и дробные выраж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циональные выраж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опустимые значения переменной рациональных выражений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окращение дробе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та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по теме «Сложение и вычитание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№2 «Сложение и вычитание рациональных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Деление дробе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и деление алгебраических дробей. Возведение алгебраической дроби в степень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е действия с рациональными дроб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«Преобразование рациональных выражений»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 «Умножение и деление рациональных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бота над ошибками. Функция </w:t>
            </w:r>
            <w:r w:rsidRPr="00917356">
              <w:rPr>
                <w:rFonts w:ascii="Times New Roman" w:eastAsiaTheme="minorEastAsia" w:hAnsi="Times New Roman" w:cstheme="minorBidi"/>
                <w:position w:val="-22"/>
                <w:sz w:val="24"/>
                <w:szCs w:val="24"/>
              </w:rPr>
              <w:object w:dxaOrig="500" w:dyaOrig="619">
                <v:shape id="_x0000_i1034" type="#_x0000_t75" style="width:27.55pt;height:30.65pt" o:ole="">
                  <v:imagedata r:id="rId28" o:title=""/>
                </v:shape>
                <o:OLEObject Type="Embed" ProgID="Equation.3" ShapeID="_x0000_i1034" DrawAspect="Content" ObjectID="_1640609454" r:id="rId29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 её график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Иррациональные числа</w:t>
            </w:r>
            <w:proofErr w:type="gramStart"/>
            <w:r w:rsidRPr="00917356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 xml:space="preserve">Квадратные корни 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19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ррациональные числ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917356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700" w:dyaOrig="320">
                <v:shape id="_x0000_i1035" type="#_x0000_t75" style="width:35.25pt;height:16.1pt" o:ole="">
                  <v:imagedata r:id="rId30" o:title=""/>
                </v:shape>
                <o:OLEObject Type="Embed" ProgID="Equation.3" ShapeID="_x0000_i1035" DrawAspect="Content" ObjectID="_1640609455" r:id="rId31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.                           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17356">
              <w:rPr>
                <w:rFonts w:ascii="Times New Roman" w:eastAsiaTheme="minorEastAsia" w:hAnsi="Times New Roman" w:cstheme="minorBidi"/>
                <w:position w:val="-10"/>
                <w:sz w:val="24"/>
                <w:szCs w:val="24"/>
              </w:rPr>
              <w:object w:dxaOrig="760" w:dyaOrig="380">
                <v:shape id="_x0000_i1036" type="#_x0000_t75" style="width:38.3pt;height:19.15pt" o:ole="">
                  <v:imagedata r:id="rId32" o:title=""/>
                </v:shape>
                <o:OLEObject Type="Embed" ProgID="Equation.3" ShapeID="_x0000_i1036" DrawAspect="Content" ObjectID="_1640609456" r:id="rId33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 ее график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дроби, степе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«Свойства квадратного корня»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3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№4 по теме «Свойства арифметического квадратного корня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несение множителя из-под знака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несение множителя под знак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проще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Урок обобщения и систематизации знаний по теме «Квадратные корн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по теме №5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Квадратные уравнения 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21час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Определение квадратного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выделением квадрата двучлен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по формул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именение формул при решении квадратных уравнений.   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ешение текстовых задач. Составление уравнений по условию задачи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Теорема Виет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Квадратные уравнения. Теорема Виета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№6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квадратных уравнени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Дробно-рациональные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Составление алгоритма решения дробно – рациональных 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следование корней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с помощью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движени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работу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сплавы и смес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6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Графический способ решения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пользование графиков функций при решении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7 по теме «Решение дробно-рациональных уравнени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Pr="00F075D5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F075D5">
              <w:rPr>
                <w:b/>
              </w:rPr>
              <w:t xml:space="preserve">Неравенства  </w:t>
            </w:r>
          </w:p>
        </w:tc>
        <w:tc>
          <w:tcPr>
            <w:tcW w:w="6814" w:type="dxa"/>
          </w:tcPr>
          <w:p w:rsidR="009C0EEE" w:rsidRPr="00F075D5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Pr="00F075D5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F075D5">
              <w:rPr>
                <w:rFonts w:ascii="Times New Roman" w:hAnsi="Times New Roman"/>
                <w:b/>
                <w:sz w:val="24"/>
                <w:szCs w:val="24"/>
              </w:rPr>
              <w:t>20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4</w:t>
            </w:r>
          </w:p>
        </w:tc>
        <w:tc>
          <w:tcPr>
            <w:tcW w:w="3260" w:type="dxa"/>
          </w:tcPr>
          <w:p w:rsidR="009C0EEE" w:rsidRDefault="009C0EEE" w:rsidP="009C0EEE">
            <w:pPr>
              <w:pStyle w:val="ad"/>
              <w:spacing w:after="0" w:line="227" w:lineRule="atLeast"/>
              <w:rPr>
                <w:b/>
                <w:bCs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Неравенств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5</w:t>
            </w:r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неравенств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рименение свойств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л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Умн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Доказательство числовых неравенств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огрешность и точность приближения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8 по теме «Свойства числовых неравенств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 промежутк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Геометрическая интерпретация числовых промежутко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неравенств 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Свойства равносильн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вида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>
                <v:shape id="_x0000_i1037" type="#_x0000_t75" style="width:33.7pt;height:14.55pt" o:ole="">
                  <v:imagedata r:id="rId34" o:title=""/>
                </v:shape>
                <o:OLEObject Type="Embed" ProgID="Equation.3" ShapeID="_x0000_i1037" DrawAspect="Content" ObjectID="_1640609457" r:id="rId35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ри</w:t>
            </w:r>
            <w:proofErr w:type="gramEnd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>
                <v:shape id="_x0000_i1038" type="#_x0000_t75" style="width:29.1pt;height:14.55pt" o:ole="">
                  <v:imagedata r:id="rId36" o:title=""/>
                </v:shape>
                <o:OLEObject Type="Embed" ProgID="Equation.3" ShapeID="_x0000_i1038" DrawAspect="Content" ObjectID="_1640609458" r:id="rId37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вида 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>
                <v:shape id="_x0000_i1039" type="#_x0000_t75" style="width:33.7pt;height:14.55pt" o:ole="">
                  <v:imagedata r:id="rId38" o:title=""/>
                </v:shape>
                <o:OLEObject Type="Embed" ProgID="Equation.3" ShapeID="_x0000_i1039" DrawAspect="Content" ObjectID="_1640609459" r:id="rId39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ри</w:t>
            </w:r>
            <w:proofErr w:type="gramEnd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>
                <v:shape id="_x0000_i1040" type="#_x0000_t75" style="width:29.1pt;height:14.55pt" o:ole="">
                  <v:imagedata r:id="rId36" o:title=""/>
                </v:shape>
                <o:OLEObject Type="Embed" ProgID="Equation.3" ShapeID="_x0000_i1040" DrawAspect="Content" ObjectID="_1640609460" r:id="rId40"/>
              </w:objec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Решение систем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истемы линейных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Решение систем линейных неравенств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9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неравенств с одной переменно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Pr="00917356" w:rsidRDefault="009C0EEE" w:rsidP="009C0EEE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Степень с целым показателем </w:t>
            </w:r>
          </w:p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b/>
              </w:rPr>
              <w:t>Статистика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11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Определение степени с целым отрицательным показателем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рименение свой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ств ст</w:t>
            </w:r>
            <w:proofErr w:type="gramEnd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епени с целым показателем.  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Стандартный вид числа. Запись числа в </w:t>
            </w: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lastRenderedPageBreak/>
              <w:t xml:space="preserve">стандартном виде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8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сления с приближенными данными на калькуляторе</w:t>
            </w: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 №10 по теме «Степень с целым показателем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астота. Таблица частот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глядные представления статистической информации в виде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столбчатой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круговой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овторение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рациональных выражени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 по теме «Решение квадратных уравнени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вая контрольная работа №11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задач с помощью дробно-рациональных уравнений»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линейных неравенств с одной переменной и их систем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курса 8 класса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</w:tbl>
    <w:p w:rsidR="00AA097E" w:rsidRPr="00917356" w:rsidRDefault="00AA097E" w:rsidP="00917356">
      <w:pPr>
        <w:spacing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bookmarkStart w:id="2" w:name="_GoBack"/>
      <w:bookmarkEnd w:id="2"/>
    </w:p>
    <w:sectPr w:rsidR="00AA097E" w:rsidRPr="00917356" w:rsidSect="00B63341">
      <w:pgSz w:w="11906" w:h="16838"/>
      <w:pgMar w:top="851" w:right="567" w:bottom="851" w:left="73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5DB2" w:rsidRDefault="00CC5DB2" w:rsidP="00C960C6">
      <w:pPr>
        <w:spacing w:after="0" w:line="240" w:lineRule="auto"/>
      </w:pPr>
      <w:r>
        <w:separator/>
      </w:r>
    </w:p>
  </w:endnote>
  <w:endnote w:type="continuationSeparator" w:id="1">
    <w:p w:rsidR="00CC5DB2" w:rsidRDefault="00CC5DB2" w:rsidP="00C960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Lohit Hindi">
    <w:altName w:val="Times New Roman"/>
    <w:charset w:val="CC"/>
    <w:family w:val="auto"/>
    <w:pitch w:val="variable"/>
    <w:sig w:usb0="00000000" w:usb1="00000000" w:usb2="00000000" w:usb3="00000000" w:csb0="0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5DB2" w:rsidRDefault="00CC5DB2" w:rsidP="00C960C6">
      <w:pPr>
        <w:spacing w:after="0" w:line="240" w:lineRule="auto"/>
      </w:pPr>
      <w:r>
        <w:separator/>
      </w:r>
    </w:p>
  </w:footnote>
  <w:footnote w:type="continuationSeparator" w:id="1">
    <w:p w:rsidR="00CC5DB2" w:rsidRDefault="00CC5DB2" w:rsidP="00C960C6">
      <w:pPr>
        <w:spacing w:after="0" w:line="240" w:lineRule="auto"/>
      </w:pPr>
      <w:r>
        <w:continuationSeparator/>
      </w:r>
    </w:p>
  </w:footnote>
  <w:footnote w:id="2">
    <w:p w:rsidR="009C0EEE" w:rsidRPr="00883E94" w:rsidRDefault="009C0EEE" w:rsidP="00883E94">
      <w:pPr>
        <w:pStyle w:val="af3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BA71F47"/>
    <w:multiLevelType w:val="hybridMultilevel"/>
    <w:tmpl w:val="24B2388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21451661"/>
    <w:multiLevelType w:val="hybridMultilevel"/>
    <w:tmpl w:val="0BD431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77006BA"/>
    <w:multiLevelType w:val="multilevel"/>
    <w:tmpl w:val="6A800F4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/>
      </w:rPr>
    </w:lvl>
    <w:lvl w:ilvl="1">
      <w:start w:val="2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26F0EC5"/>
    <w:multiLevelType w:val="hybridMultilevel"/>
    <w:tmpl w:val="4272648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4B531A5"/>
    <w:multiLevelType w:val="hybridMultilevel"/>
    <w:tmpl w:val="3418C8E2"/>
    <w:lvl w:ilvl="0" w:tplc="2A22B15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BC5E5E"/>
    <w:multiLevelType w:val="multilevel"/>
    <w:tmpl w:val="F864BA3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3903786"/>
    <w:multiLevelType w:val="hybridMultilevel"/>
    <w:tmpl w:val="64F0A3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F121AA"/>
    <w:multiLevelType w:val="hybridMultilevel"/>
    <w:tmpl w:val="07B065F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1C7C0C6A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7A310E32"/>
    <w:multiLevelType w:val="hybridMultilevel"/>
    <w:tmpl w:val="F0F6D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A427C9F"/>
    <w:multiLevelType w:val="hybridMultilevel"/>
    <w:tmpl w:val="5296C900"/>
    <w:lvl w:ilvl="0" w:tplc="B9325544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1"/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10"/>
  </w:num>
  <w:num w:numId="10">
    <w:abstractNumId w:val="5"/>
    <w:lvlOverride w:ilvl="0">
      <w:startOverride w:val="1"/>
    </w:lvlOverride>
  </w:num>
  <w:num w:numId="11">
    <w:abstractNumId w:val="12"/>
  </w:num>
  <w:num w:numId="12">
    <w:abstractNumId w:val="7"/>
  </w:num>
  <w:num w:numId="13">
    <w:abstractNumId w:val="3"/>
  </w:num>
  <w:num w:numId="14">
    <w:abstractNumId w:val="6"/>
  </w:num>
  <w:num w:numId="15">
    <w:abstractNumId w:val="8"/>
  </w:num>
  <w:num w:numId="16">
    <w:abstractNumId w:val="17"/>
  </w:num>
  <w:num w:numId="17">
    <w:abstractNumId w:val="0"/>
  </w:num>
  <w:num w:numId="18">
    <w:abstractNumId w:val="13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50A47"/>
    <w:rsid w:val="000358D6"/>
    <w:rsid w:val="000A3E88"/>
    <w:rsid w:val="000C5B04"/>
    <w:rsid w:val="000C5EA3"/>
    <w:rsid w:val="000D317C"/>
    <w:rsid w:val="000D3470"/>
    <w:rsid w:val="001C1FBF"/>
    <w:rsid w:val="001C730E"/>
    <w:rsid w:val="00250A47"/>
    <w:rsid w:val="002B7D24"/>
    <w:rsid w:val="002D1C22"/>
    <w:rsid w:val="00307268"/>
    <w:rsid w:val="003D7317"/>
    <w:rsid w:val="004B0A0A"/>
    <w:rsid w:val="004B0F4A"/>
    <w:rsid w:val="004D23EF"/>
    <w:rsid w:val="00510BA4"/>
    <w:rsid w:val="005922B4"/>
    <w:rsid w:val="005C34D4"/>
    <w:rsid w:val="005F5265"/>
    <w:rsid w:val="00651E0F"/>
    <w:rsid w:val="006845E6"/>
    <w:rsid w:val="00704BD5"/>
    <w:rsid w:val="007241A8"/>
    <w:rsid w:val="00776F22"/>
    <w:rsid w:val="00791CC8"/>
    <w:rsid w:val="007A5A48"/>
    <w:rsid w:val="008422DD"/>
    <w:rsid w:val="00876D8A"/>
    <w:rsid w:val="00877CC5"/>
    <w:rsid w:val="00883E94"/>
    <w:rsid w:val="008B7638"/>
    <w:rsid w:val="0090152F"/>
    <w:rsid w:val="00917356"/>
    <w:rsid w:val="00920E60"/>
    <w:rsid w:val="009814CE"/>
    <w:rsid w:val="009C0EEE"/>
    <w:rsid w:val="009F603C"/>
    <w:rsid w:val="00A3326A"/>
    <w:rsid w:val="00A84FD6"/>
    <w:rsid w:val="00AA097E"/>
    <w:rsid w:val="00AF0365"/>
    <w:rsid w:val="00B47005"/>
    <w:rsid w:val="00B63341"/>
    <w:rsid w:val="00B85893"/>
    <w:rsid w:val="00C269AA"/>
    <w:rsid w:val="00C37169"/>
    <w:rsid w:val="00C81179"/>
    <w:rsid w:val="00C960C6"/>
    <w:rsid w:val="00CB22F2"/>
    <w:rsid w:val="00CC5DB2"/>
    <w:rsid w:val="00CF082F"/>
    <w:rsid w:val="00D01E5A"/>
    <w:rsid w:val="00D861C1"/>
    <w:rsid w:val="00DA391D"/>
    <w:rsid w:val="00DE513C"/>
    <w:rsid w:val="00E35783"/>
    <w:rsid w:val="00E75474"/>
    <w:rsid w:val="00EB294B"/>
    <w:rsid w:val="00F075D5"/>
    <w:rsid w:val="00F65434"/>
    <w:rsid w:val="00FC4038"/>
    <w:rsid w:val="00FF02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241A8"/>
  </w:style>
  <w:style w:type="paragraph" w:styleId="1">
    <w:name w:val="heading 1"/>
    <w:basedOn w:val="a0"/>
    <w:link w:val="10"/>
    <w:qFormat/>
    <w:rsid w:val="00AA097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0"/>
    <w:next w:val="a0"/>
    <w:link w:val="20"/>
    <w:qFormat/>
    <w:rsid w:val="00A84FD6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0C5EA3"/>
    <w:pPr>
      <w:keepNext/>
      <w:spacing w:before="240" w:after="60"/>
      <w:outlineLvl w:val="2"/>
    </w:pPr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6">
    <w:name w:val="heading 6"/>
    <w:basedOn w:val="a0"/>
    <w:next w:val="a0"/>
    <w:link w:val="60"/>
    <w:qFormat/>
    <w:rsid w:val="00A84FD6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0C5EA3"/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a4">
    <w:name w:val="Balloon Text"/>
    <w:basedOn w:val="a0"/>
    <w:link w:val="a5"/>
    <w:uiPriority w:val="99"/>
    <w:unhideWhenUsed/>
    <w:rsid w:val="005C34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rsid w:val="005C34D4"/>
    <w:rPr>
      <w:rFonts w:ascii="Segoe UI" w:hAnsi="Segoe UI" w:cs="Segoe UI"/>
      <w:sz w:val="18"/>
      <w:szCs w:val="18"/>
    </w:rPr>
  </w:style>
  <w:style w:type="paragraph" w:styleId="a6">
    <w:name w:val="List Paragraph"/>
    <w:basedOn w:val="a0"/>
    <w:link w:val="a7"/>
    <w:uiPriority w:val="99"/>
    <w:qFormat/>
    <w:rsid w:val="00AA097E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8">
    <w:name w:val="No Spacing"/>
    <w:link w:val="a9"/>
    <w:uiPriority w:val="1"/>
    <w:qFormat/>
    <w:rsid w:val="00AA097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9">
    <w:name w:val="Без интервала Знак"/>
    <w:link w:val="a8"/>
    <w:uiPriority w:val="1"/>
    <w:rsid w:val="00AA097E"/>
    <w:rPr>
      <w:rFonts w:ascii="Calibri" w:eastAsia="Times New Roman" w:hAnsi="Calibri" w:cs="Times New Roman"/>
    </w:rPr>
  </w:style>
  <w:style w:type="character" w:customStyle="1" w:styleId="a7">
    <w:name w:val="Абзац списка Знак"/>
    <w:link w:val="a6"/>
    <w:uiPriority w:val="99"/>
    <w:locked/>
    <w:rsid w:val="00AA097E"/>
    <w:rPr>
      <w:rFonts w:ascii="Calibri" w:eastAsia="Calibri" w:hAnsi="Calibri" w:cs="Times New Roman"/>
      <w:lang w:eastAsia="en-US"/>
    </w:rPr>
  </w:style>
  <w:style w:type="paragraph" w:styleId="21">
    <w:name w:val="Body Text Indent 2"/>
    <w:basedOn w:val="a0"/>
    <w:link w:val="22"/>
    <w:rsid w:val="00AA097E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2">
    <w:name w:val="Основной текст с отступом 2 Знак"/>
    <w:basedOn w:val="a1"/>
    <w:link w:val="21"/>
    <w:rsid w:val="00AA097E"/>
    <w:rPr>
      <w:rFonts w:ascii="Times New Roman" w:eastAsia="Times New Roman" w:hAnsi="Times New Roman" w:cs="Times New Roman"/>
      <w:sz w:val="28"/>
      <w:szCs w:val="24"/>
    </w:rPr>
  </w:style>
  <w:style w:type="character" w:customStyle="1" w:styleId="94">
    <w:name w:val="Основной текст (94)_"/>
    <w:link w:val="940"/>
    <w:rsid w:val="00AA097E"/>
    <w:rPr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0"/>
    <w:link w:val="94"/>
    <w:rsid w:val="00AA097E"/>
    <w:pPr>
      <w:shd w:val="clear" w:color="auto" w:fill="FFFFFF"/>
      <w:spacing w:after="0" w:line="216" w:lineRule="exact"/>
      <w:ind w:hanging="220"/>
      <w:jc w:val="both"/>
    </w:pPr>
    <w:rPr>
      <w:sz w:val="18"/>
      <w:szCs w:val="18"/>
    </w:rPr>
  </w:style>
  <w:style w:type="character" w:customStyle="1" w:styleId="80">
    <w:name w:val="Основной текст (80)"/>
    <w:rsid w:val="00AA097E"/>
  </w:style>
  <w:style w:type="character" w:customStyle="1" w:styleId="941">
    <w:name w:val="Основной текст (94) + Полужирный"/>
    <w:rsid w:val="00AA097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2">
    <w:name w:val="Основной текст (94) + Курсив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1pt">
    <w:name w:val="Основной текст (94) + Курсив;Интервал 1 pt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1"/>
    <w:link w:val="1"/>
    <w:rsid w:val="00AA097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11">
    <w:name w:val="Нет списка1"/>
    <w:next w:val="a3"/>
    <w:uiPriority w:val="99"/>
    <w:semiHidden/>
    <w:unhideWhenUsed/>
    <w:rsid w:val="00AA097E"/>
  </w:style>
  <w:style w:type="paragraph" w:styleId="aa">
    <w:name w:val="Body Text"/>
    <w:basedOn w:val="a0"/>
    <w:link w:val="ab"/>
    <w:uiPriority w:val="99"/>
    <w:rsid w:val="00AA097E"/>
    <w:pPr>
      <w:widowControl w:val="0"/>
      <w:suppressAutoHyphens/>
      <w:spacing w:after="120" w:line="240" w:lineRule="auto"/>
    </w:pPr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b">
    <w:name w:val="Основной текст Знак"/>
    <w:basedOn w:val="a1"/>
    <w:link w:val="aa"/>
    <w:uiPriority w:val="99"/>
    <w:rsid w:val="00AA097E"/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c">
    <w:name w:val="Основной текст_"/>
    <w:link w:val="12"/>
    <w:locked/>
    <w:rsid w:val="00AA097E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0"/>
    <w:link w:val="ac"/>
    <w:rsid w:val="00AA097E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paragraph" w:styleId="ad">
    <w:name w:val="Normal (Web)"/>
    <w:basedOn w:val="a0"/>
    <w:uiPriority w:val="99"/>
    <w:rsid w:val="00AA097E"/>
    <w:pPr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okproperty">
    <w:name w:val="book_property"/>
    <w:basedOn w:val="a1"/>
    <w:rsid w:val="00AA097E"/>
  </w:style>
  <w:style w:type="paragraph" w:styleId="ae">
    <w:name w:val="header"/>
    <w:basedOn w:val="a0"/>
    <w:link w:val="af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">
    <w:name w:val="Верхний колонтитул Знак"/>
    <w:basedOn w:val="a1"/>
    <w:link w:val="ae"/>
    <w:uiPriority w:val="99"/>
    <w:rsid w:val="00AA097E"/>
    <w:rPr>
      <w:rFonts w:eastAsiaTheme="minorHAnsi"/>
      <w:lang w:eastAsia="en-US"/>
    </w:rPr>
  </w:style>
  <w:style w:type="paragraph" w:styleId="af0">
    <w:name w:val="footer"/>
    <w:basedOn w:val="a0"/>
    <w:link w:val="af1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1">
    <w:name w:val="Нижний колонтитул Знак"/>
    <w:basedOn w:val="a1"/>
    <w:link w:val="af0"/>
    <w:uiPriority w:val="99"/>
    <w:rsid w:val="00AA097E"/>
    <w:rPr>
      <w:rFonts w:eastAsiaTheme="minorHAnsi"/>
      <w:lang w:eastAsia="en-US"/>
    </w:rPr>
  </w:style>
  <w:style w:type="character" w:customStyle="1" w:styleId="5">
    <w:name w:val="Основной текст (5)_"/>
    <w:basedOn w:val="a1"/>
    <w:link w:val="50"/>
    <w:locked/>
    <w:rsid w:val="00AA097E"/>
    <w:rPr>
      <w:rFonts w:ascii="Times New Roman" w:eastAsia="Times New Roman" w:hAnsi="Times New Roman"/>
    </w:rPr>
  </w:style>
  <w:style w:type="paragraph" w:customStyle="1" w:styleId="50">
    <w:name w:val="Основной текст (5)"/>
    <w:basedOn w:val="a0"/>
    <w:link w:val="5"/>
    <w:rsid w:val="00AA097E"/>
    <w:pPr>
      <w:spacing w:after="0" w:line="0" w:lineRule="atLeast"/>
      <w:ind w:hanging="400"/>
    </w:pPr>
    <w:rPr>
      <w:rFonts w:ascii="Times New Roman" w:eastAsia="Times New Roman" w:hAnsi="Times New Roman"/>
    </w:rPr>
  </w:style>
  <w:style w:type="character" w:customStyle="1" w:styleId="120">
    <w:name w:val="Основной текст (12)_"/>
    <w:basedOn w:val="a1"/>
    <w:link w:val="121"/>
    <w:locked/>
    <w:rsid w:val="00AA097E"/>
    <w:rPr>
      <w:rFonts w:ascii="Times New Roman" w:eastAsia="Times New Roman" w:hAnsi="Times New Roman"/>
    </w:rPr>
  </w:style>
  <w:style w:type="paragraph" w:customStyle="1" w:styleId="121">
    <w:name w:val="Основной текст (12)"/>
    <w:basedOn w:val="a0"/>
    <w:link w:val="120"/>
    <w:rsid w:val="00AA097E"/>
    <w:pPr>
      <w:spacing w:before="60" w:after="60" w:line="0" w:lineRule="atLeast"/>
      <w:jc w:val="both"/>
    </w:pPr>
    <w:rPr>
      <w:rFonts w:ascii="Times New Roman" w:eastAsia="Times New Roman" w:hAnsi="Times New Roman"/>
    </w:rPr>
  </w:style>
  <w:style w:type="character" w:customStyle="1" w:styleId="20">
    <w:name w:val="Заголовок 2 Знак"/>
    <w:basedOn w:val="a1"/>
    <w:link w:val="2"/>
    <w:rsid w:val="00A84FD6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60">
    <w:name w:val="Заголовок 6 Знак"/>
    <w:basedOn w:val="a1"/>
    <w:link w:val="6"/>
    <w:rsid w:val="00A84FD6"/>
    <w:rPr>
      <w:rFonts w:ascii="Calibri" w:eastAsia="Times New Roman" w:hAnsi="Calibri" w:cs="Times New Roman"/>
      <w:b/>
      <w:bCs/>
    </w:rPr>
  </w:style>
  <w:style w:type="table" w:styleId="af2">
    <w:name w:val="Table Grid"/>
    <w:basedOn w:val="a2"/>
    <w:uiPriority w:val="59"/>
    <w:rsid w:val="00A84FD6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footnote text"/>
    <w:aliases w:val="Знак6,F1"/>
    <w:basedOn w:val="a0"/>
    <w:link w:val="af4"/>
    <w:uiPriority w:val="99"/>
    <w:unhideWhenUsed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4">
    <w:name w:val="Текст сноски Знак"/>
    <w:aliases w:val="Знак6 Знак,F1 Знак"/>
    <w:basedOn w:val="a1"/>
    <w:link w:val="af3"/>
    <w:uiPriority w:val="99"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styleId="af5">
    <w:name w:val="footnote reference"/>
    <w:uiPriority w:val="99"/>
    <w:unhideWhenUsed/>
    <w:rsid w:val="00A84FD6"/>
    <w:rPr>
      <w:vertAlign w:val="superscript"/>
    </w:rPr>
  </w:style>
  <w:style w:type="character" w:styleId="af6">
    <w:name w:val="Hyperlink"/>
    <w:rsid w:val="00A84FD6"/>
    <w:rPr>
      <w:color w:val="0000FF"/>
      <w:u w:val="single"/>
    </w:rPr>
  </w:style>
  <w:style w:type="paragraph" w:customStyle="1" w:styleId="13">
    <w:name w:val="Знак Знак Знак Знак Знак Знак Знак Знак1 Знак Знак Знак Знак"/>
    <w:basedOn w:val="a0"/>
    <w:rsid w:val="00A84FD6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character" w:styleId="af7">
    <w:name w:val="Strong"/>
    <w:uiPriority w:val="22"/>
    <w:qFormat/>
    <w:rsid w:val="00A84FD6"/>
    <w:rPr>
      <w:b/>
      <w:bCs/>
    </w:rPr>
  </w:style>
  <w:style w:type="paragraph" w:customStyle="1" w:styleId="Style1">
    <w:name w:val="Style1"/>
    <w:basedOn w:val="a0"/>
    <w:rsid w:val="00A84FD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A84FD6"/>
    <w:rPr>
      <w:rFonts w:ascii="Times New Roman" w:hAnsi="Times New Roman" w:cs="Times New Roman"/>
      <w:b/>
      <w:bCs/>
      <w:sz w:val="24"/>
      <w:szCs w:val="24"/>
    </w:rPr>
  </w:style>
  <w:style w:type="character" w:styleId="af8">
    <w:name w:val="FollowedHyperlink"/>
    <w:uiPriority w:val="99"/>
    <w:unhideWhenUsed/>
    <w:rsid w:val="00A84FD6"/>
    <w:rPr>
      <w:color w:val="800080"/>
      <w:u w:val="singl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character" w:customStyle="1" w:styleId="apple-converted-space">
    <w:name w:val="apple-converted-space"/>
    <w:rsid w:val="00A84FD6"/>
    <w:rPr>
      <w:rFonts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af9">
    <w:name w:val="Знак"/>
    <w:basedOn w:val="a0"/>
    <w:rsid w:val="00A84FD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a">
    <w:name w:val="Emphasis"/>
    <w:uiPriority w:val="20"/>
    <w:qFormat/>
    <w:rsid w:val="00A84FD6"/>
    <w:rPr>
      <w:rFonts w:cs="Times New Roman"/>
      <w:i/>
      <w:iCs/>
    </w:rPr>
  </w:style>
  <w:style w:type="paragraph" w:customStyle="1" w:styleId="c10">
    <w:name w:val="c1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5">
    <w:name w:val="c15"/>
    <w:rsid w:val="00A84FD6"/>
    <w:rPr>
      <w:rFonts w:cs="Times New Roman"/>
    </w:rPr>
  </w:style>
  <w:style w:type="character" w:customStyle="1" w:styleId="c2">
    <w:name w:val="c2"/>
    <w:rsid w:val="00A84FD6"/>
    <w:rPr>
      <w:rFonts w:cs="Times New Roman"/>
    </w:rPr>
  </w:style>
  <w:style w:type="character" w:customStyle="1" w:styleId="c16">
    <w:name w:val="c16"/>
    <w:rsid w:val="00A84FD6"/>
    <w:rPr>
      <w:rFonts w:cs="Times New Roman"/>
    </w:rPr>
  </w:style>
  <w:style w:type="paragraph" w:customStyle="1" w:styleId="c38">
    <w:name w:val="c38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0">
    <w:name w:val="c4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3">
    <w:name w:val="c63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">
    <w:name w:val="c4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laceholder Text"/>
    <w:uiPriority w:val="99"/>
    <w:semiHidden/>
    <w:rsid w:val="00A84FD6"/>
    <w:rPr>
      <w:rFonts w:cs="Times New Roman"/>
      <w:color w:val="808080"/>
    </w:rPr>
  </w:style>
  <w:style w:type="paragraph" w:styleId="afc">
    <w:name w:val="Document Map"/>
    <w:basedOn w:val="a0"/>
    <w:link w:val="afd"/>
    <w:semiHidden/>
    <w:rsid w:val="00A84FD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d">
    <w:name w:val="Схема документа Знак"/>
    <w:basedOn w:val="a1"/>
    <w:link w:val="afc"/>
    <w:semiHidden/>
    <w:rsid w:val="00A84FD6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14">
    <w:name w:val="Абзац списка1"/>
    <w:basedOn w:val="a0"/>
    <w:uiPriority w:val="99"/>
    <w:rsid w:val="00A84FD6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customStyle="1" w:styleId="15">
    <w:name w:val="Без интервала1"/>
    <w:uiPriority w:val="99"/>
    <w:rsid w:val="00A84FD6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character" w:customStyle="1" w:styleId="c1">
    <w:name w:val="c1"/>
    <w:rsid w:val="00A84FD6"/>
  </w:style>
  <w:style w:type="paragraph" w:styleId="afe">
    <w:name w:val="Title"/>
    <w:basedOn w:val="a0"/>
    <w:link w:val="aff"/>
    <w:qFormat/>
    <w:rsid w:val="00A84FD6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">
    <w:name w:val="Название Знак"/>
    <w:basedOn w:val="a1"/>
    <w:link w:val="afe"/>
    <w:rsid w:val="00A84FD6"/>
    <w:rPr>
      <w:rFonts w:ascii="Times New Roman" w:eastAsia="Times New Roman" w:hAnsi="Times New Roman" w:cs="Times New Roman"/>
      <w:sz w:val="28"/>
      <w:szCs w:val="20"/>
    </w:rPr>
  </w:style>
  <w:style w:type="paragraph" w:customStyle="1" w:styleId="Default">
    <w:name w:val="Default"/>
    <w:rsid w:val="00A84FD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c15c18c11">
    <w:name w:val="c15 c18 c11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12">
    <w:name w:val="c1 c12"/>
    <w:rsid w:val="00A84FD6"/>
  </w:style>
  <w:style w:type="character" w:customStyle="1" w:styleId="FontStyle12">
    <w:name w:val="Font Style12"/>
    <w:rsid w:val="00CF082F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13">
    <w:name w:val="Font Style13"/>
    <w:rsid w:val="00CF082F"/>
    <w:rPr>
      <w:rFonts w:ascii="Arial" w:hAnsi="Arial" w:cs="Arial" w:hint="default"/>
      <w:sz w:val="20"/>
      <w:szCs w:val="20"/>
    </w:rPr>
  </w:style>
  <w:style w:type="character" w:customStyle="1" w:styleId="FontStyle14">
    <w:name w:val="Font Style14"/>
    <w:rsid w:val="00CF082F"/>
    <w:rPr>
      <w:rFonts w:ascii="Arial" w:hAnsi="Arial" w:cs="Arial" w:hint="default"/>
      <w:b/>
      <w:bCs/>
      <w:sz w:val="20"/>
      <w:szCs w:val="20"/>
    </w:rPr>
  </w:style>
  <w:style w:type="character" w:customStyle="1" w:styleId="FontStyle15">
    <w:name w:val="Font Style15"/>
    <w:rsid w:val="00CF082F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">
    <w:name w:val="Style6"/>
    <w:basedOn w:val="a0"/>
    <w:rsid w:val="00CF082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C960C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d"/>
    <w:link w:val="aff0"/>
    <w:uiPriority w:val="99"/>
    <w:qFormat/>
    <w:rsid w:val="00C960C6"/>
    <w:pPr>
      <w:numPr>
        <w:numId w:val="1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f0">
    <w:name w:val="НОМЕРА Знак"/>
    <w:link w:val="a"/>
    <w:uiPriority w:val="99"/>
    <w:rsid w:val="00C960C6"/>
    <w:rPr>
      <w:rFonts w:ascii="Arial Narrow" w:eastAsia="Calibri" w:hAnsi="Arial Narrow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9</Pages>
  <Words>2520</Words>
  <Characters>14367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obolsk</cp:lastModifiedBy>
  <cp:revision>12</cp:revision>
  <cp:lastPrinted>2017-10-22T13:05:00Z</cp:lastPrinted>
  <dcterms:created xsi:type="dcterms:W3CDTF">2019-08-27T03:29:00Z</dcterms:created>
  <dcterms:modified xsi:type="dcterms:W3CDTF">2020-01-15T11:04:00Z</dcterms:modified>
</cp:coreProperties>
</file>